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BD38465">
      <w:pPr>
        <w:jc w:val="center"/>
        <w:rPr>
          <w:rFonts w:hint="eastAsia"/>
          <w:sz w:val="36"/>
          <w:szCs w:val="36"/>
          <w:lang w:val="en-US" w:eastAsia="zh-CN"/>
        </w:rPr>
      </w:pPr>
      <w:r>
        <w:rPr>
          <w:rFonts w:hint="eastAsia"/>
          <w:sz w:val="36"/>
          <w:szCs w:val="36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93400</wp:posOffset>
            </wp:positionH>
            <wp:positionV relativeFrom="topMargin">
              <wp:posOffset>12280900</wp:posOffset>
            </wp:positionV>
            <wp:extent cx="317500" cy="292100"/>
            <wp:wrapNone/>
            <wp:docPr id="1001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36"/>
          <w:lang w:val="en-US" w:eastAsia="zh-CN"/>
        </w:rPr>
        <w:t>高二物理试卷</w:t>
      </w:r>
      <w:bookmarkStart w:id="0" w:name="_GoBack"/>
      <w:bookmarkEnd w:id="0"/>
    </w:p>
    <w:p w14:paraId="1BDECC2B">
      <w:pPr>
        <w:pStyle w:val="paragraph"/>
        <w:spacing w:before="0" w:beforeAutospacing="0" w:after="0" w:afterAutospacing="0" w:line="360" w:lineRule="auto"/>
        <w:jc w:val="center"/>
        <w:rPr>
          <w:rFonts w:ascii="Times New Roman" w:eastAsia="宋体" w:hAnsi="Times New Roman"/>
          <w:color w:val="000000" w:themeColor="text1"/>
          <w:sz w:val="21"/>
          <w:szCs w:val="21"/>
          <w:highlight w:val="yellow"/>
          <w14:textFill>
            <w14:solidFill>
              <w14:schemeClr w14:val="tx1"/>
            </w14:solidFill>
          </w14:textFill>
        </w:rPr>
      </w:pPr>
      <w:r>
        <w:rPr>
          <w:rFonts w:ascii="Times New Roman" w:eastAsia="宋体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考试时间：75分钟，分值：100分）</w:t>
      </w:r>
    </w:p>
    <w:p w14:paraId="4D4B3DF3">
      <w:pPr>
        <w:overflowPunct w:val="0"/>
        <w:adjustRightInd w:val="0"/>
        <w:spacing w:line="360" w:lineRule="auto"/>
        <w:ind w:firstLine="420" w:firstLineChars="200"/>
        <w:textAlignment w:val="center"/>
        <w:rPr>
          <w:rFonts w:ascii="Times New Roman" w:hAnsi="Times New Roman"/>
          <w:b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  <w:t>注意事项：</w:t>
      </w:r>
    </w:p>
    <w:p w14:paraId="5A94732F">
      <w:pPr>
        <w:overflowPunct w:val="0"/>
        <w:adjustRightInd w:val="0"/>
        <w:spacing w:line="360" w:lineRule="auto"/>
        <w:textAlignment w:val="center"/>
        <w:rPr>
          <w:rFonts w:ascii="Times New Roman" w:hAnsi="Times New Roman"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  <w:t>1．答卷前，考生务必将自己的姓名、准考证号等填写在答题卡和试卷指定位置上。</w:t>
      </w:r>
    </w:p>
    <w:p w14:paraId="0C13BF19">
      <w:pPr>
        <w:overflowPunct w:val="0"/>
        <w:adjustRightInd w:val="0"/>
        <w:spacing w:line="360" w:lineRule="auto"/>
        <w:textAlignment w:val="center"/>
        <w:rPr>
          <w:rFonts w:ascii="Times New Roman" w:hAnsi="Times New Roman"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pacing w:val="2"/>
          <w:kern w:val="0"/>
          <w:szCs w:val="21"/>
          <w14:textFill>
            <w14:solidFill>
              <w14:schemeClr w14:val="tx1"/>
            </w14:solidFill>
          </w14:textFill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670C9B27">
      <w:pPr>
        <w:widowControl/>
        <w:adjustRightInd w:val="0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bookmarkStart w:id="1" w:name="OLE_LINK2"/>
      <w:r>
        <w:rPr>
          <w:rFonts w:ascii="Times New Roman" w:hAnsi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第Ⅰ卷（选择题）</w:t>
      </w:r>
    </w:p>
    <w:p w14:paraId="69A90D25">
      <w:pPr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Times New Roman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选择题（本题共10小题，共46分。在每小题给出的四个选项中，第1-7题只有一项符合题目要求，每小题4分；第8-10题有多项符合题目要求，每小题6分，全部选对的得6分，选对但不全的得3分，有选错、多选或不选的得0分。）</w:t>
      </w:r>
    </w:p>
    <w:bookmarkEnd w:id="1"/>
    <w:p w14:paraId="43736574">
      <w:p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．下列说法正确的是（　　）</w:t>
      </w:r>
    </w:p>
    <w:p w14:paraId="3D07E0D7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牛顿力学适用于任何情况下的任何物体</w:t>
      </w:r>
    </w:p>
    <w:p w14:paraId="72497FCE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若物体所受合力为零，则其机械能一定守恒</w:t>
      </w:r>
    </w:p>
    <w:p w14:paraId="08B8EAAA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若汽车转弯时速度过大，可能会因离心运动造成交通事故</w:t>
      </w:r>
    </w:p>
    <w:p w14:paraId="390F33BB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若一个系统动量守恒，则此系统内每个物体所受的合力一定都为零</w:t>
      </w:r>
    </w:p>
    <w:p w14:paraId="79EA9A6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平面内，在通有图示方向电流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长直导线右侧，固定一矩形金属线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Vg2NKHjVs6jNAx1ODbqMbQ==" style="width:28pt;height:14pt" o:ole="" coordsize="21600,21600" o:preferrelative="t" filled="f" stroked="f">
            <v:stroke joinstyle="miter"/>
            <v:imagedata r:id="rId5" o:title="eqId35893041a02be39c9d0c1e9b329556e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type="#_x0000_t75" alt="学科网(www.zxxk.com)--教育资源门户，提供试卷、教案、课件、论文、素材以及各类教学资源下载，还有大量而丰富的教学相关资讯！ Vg2NKHjVs6jNAx1ODbqMbQ==" style="width:16.95pt;height:13.75pt" o:ole="" coordsize="21600,21600" o:preferrelative="t" filled="f" stroked="f">
            <v:stroke joinstyle="miter"/>
            <v:imagedata r:id="rId7" o:title="eqId557d947b148e6014712604ae558be16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边与导线平行。调节电流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使得空间各点的磁感应强度随时间均匀增加，则（　　）</w:t>
      </w:r>
    </w:p>
    <w:p w14:paraId="79E3661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23925" cy="1200150"/>
            <wp:effectExtent l="0" t="0" r="3175" b="6350"/>
            <wp:docPr id="100009" name="图片 100009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7FE3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线框中产生的感应电流方向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type="#_x0000_t75" alt="学科网(www.zxxk.com)--教育资源门户，提供试卷、教案、课件、论文、素材以及各类教学资源下载，还有大量而丰富的教学相关资讯！ Vg2NKHjVs6jNAx1ODbqMbQ==" style="width:102.65pt;height:14.25pt" o:ole="" coordsize="21600,21600" o:preferrelative="t" filled="f" stroked="f">
            <v:stroke joinstyle="miter"/>
            <v:imagedata r:id="rId10" o:title="eqId6f6cedbbfd084148ac3d8855d040d373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 w14:paraId="302B79D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线框中产生的感应电流逐渐增大</w:t>
      </w:r>
    </w:p>
    <w:p w14:paraId="4885784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线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type="#_x0000_t75" alt="学科网(www.zxxk.com)--教育资源门户，提供试卷、教案、课件、论文、素材以及各类教学资源下载，还有大量而丰富的教学相关资讯！ Vg2NKHjVs6jNAx1ODbqMbQ==" style="width:16.95pt;height:13.75pt" o:ole="" coordsize="21600,21600" o:preferrelative="t" filled="f" stroked="f">
            <v:stroke joinstyle="miter"/>
            <v:imagedata r:id="rId7" o:title="eqId557d947b148e6014712604ae558be16e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边所受的安培力大小恒定</w:t>
      </w:r>
    </w:p>
    <w:p w14:paraId="27E80BF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线框整体受到的安培力方向水平向右</w:t>
      </w:r>
    </w:p>
    <w:p w14:paraId="1088F0B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使用高压水枪作为切割机床的切刀具有独特优势，得到广泛应用。如图所示，若水柱截面积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水流以速度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垂直射到被切割的钢板上，之后水速减为零，已知水的密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type="#_x0000_t75" alt="学科网(www.zxxk.com)--教育资源门户，提供试卷、教案、课件、论文、素材以及各类教学资源下载，还有大量而丰富的教学相关资讯！ Vg2NKHjVs6jNAx1ODbqMbQ==" style="width:12.05pt;height:12.9pt" o:ole="" coordsize="21600,21600" o:preferrelative="t" filled="f" stroked="f">
            <v:stroke joinstyle="miter"/>
            <v:imagedata r:id="rId13" o:title="eqId171102a883b22fe6ca578efc8926f5b8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则水对钢板的冲力为（　　）</w:t>
      </w:r>
    </w:p>
    <w:p w14:paraId="7054DB2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14500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AFE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type="#_x0000_t75" alt="学科网(www.zxxk.com)--教育资源门户，提供试卷、教案、课件、论文、素材以及各类教学资源下载，还有大量而丰富的教学相关资讯！ Vg2NKHjVs6jNAx1ODbqMbQ==" style="width:23.25pt;height:15.75pt" o:ole="" coordsize="21600,21600" o:preferrelative="t" filled="f" stroked="f">
            <v:stroke joinstyle="miter"/>
            <v:imagedata r:id="rId16" o:title="eqId4857bf317de0f5bc5b1c94028a5fb4e8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type="#_x0000_t75" alt="学科网(www.zxxk.com)--教育资源门户，提供试卷、教案、课件、论文、素材以及各类教学资源下载，还有大量而丰富的教学相关资讯！ Vg2NKHjVs6jNAx1ODbqMbQ==" style="width:27pt;height:18pt" o:ole="" coordsize="21600,21600" o:preferrelative="t" filled="f" stroked="f">
            <v:stroke joinstyle="miter"/>
            <v:imagedata r:id="rId18" o:title="eqId302928f7941b64eda5275840f5143b02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type="#_x0000_t75" alt="学科网(www.zxxk.com)--教育资源门户，提供试卷、教案、课件、论文、素材以及各类教学资源下载，还有大量而丰富的教学相关资讯！ Vg2NKHjVs6jNAx1ODbqMbQ==" style="width:37.5pt;height:31.5pt" o:ole="" coordsize="21600,21600" o:preferrelative="t" filled="f" stroked="f">
            <v:stroke joinstyle="miter"/>
            <v:imagedata r:id="rId20" o:title="eqId35d6d079c04d855c3c7ca6ff9278328f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type="#_x0000_t75" alt="学科网(www.zxxk.com)--教育资源门户，提供试卷、教案、课件、论文、素材以及各类教学资源下载，还有大量而丰富的教学相关资讯！ Vg2NKHjVs6jNAx1ODbqMbQ==" style="width:33pt;height:31.5pt" o:ole="" coordsize="21600,21600" o:preferrelative="t" filled="f" stroked="f">
            <v:stroke joinstyle="miter"/>
            <v:imagedata r:id="rId22" o:title="eqId0ac3f696723fadf4401b2e8bed9ecf32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 w14:paraId="0742C5C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4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质量相等的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两球之间压缩一根轻质弹簧，静置于光滑水平桌面上，当用板挡住小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而只释放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时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被弹出落到距桌边水平距离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地面上，如图所示．若再次以相同力压缩该弹簧，取走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左边的挡板，将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同时释放，则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的落地点距桌边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 w14:paraId="283E260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90700" cy="9429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 w14:paraId="7411BD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type="#_x0000_t75" alt="学科网(www.zxxk.com)--教育资源门户，提供试卷、教案、课件、论文、素材以及各类教学资源下载，还有大量而丰富的教学相关资讯！ Vg2NKHjVs6jNAx1ODbqMbQ==" style="width:12pt;height:30.75pt" o:ole="" coordsize="21600,21600" o:preferrelative="t" filled="f" stroked="f">
            <v:stroke joinstyle="miter"/>
            <v:imagedata r:id="rId25" o:title="eqId726c11f5d5a1e58adca11241db4771dc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type="#_x0000_t75" alt="学科网(www.zxxk.com)--教育资源门户，提供试卷、教案、课件、论文、素材以及各类教学资源下载，还有大量而丰富的教学相关资讯！ Vg2NKHjVs6jNAx1ODbqMbQ==" style="width:18.55pt;height:17.45pt" o:ole="" coordsize="21600,21600" o:preferrelative="t" filled="f" stroked="f">
            <v:stroke joinstyle="miter"/>
            <v:imagedata r:id="rId27" o:title="eqIdcf298f00799cbf34b4db26f5f63af92f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type="#_x0000_t75" alt="学科网(www.zxxk.com)--教育资源门户，提供试卷、教案、课件、论文、素材以及各类教学资源下载，还有大量而丰富的教学相关资讯！ Vg2NKHjVs6jNAx1ODbqMbQ==" style="width:18.75pt;height:30pt" o:ole="" coordsize="21600,21600" o:preferrelative="t" filled="f" stroked="f">
            <v:stroke joinstyle="miter"/>
            <v:imagedata r:id="rId29" o:title="eqId8d5989c84e320b504511f23eeb6e7357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</w:p>
    <w:p w14:paraId="1B3121CB"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strike w:val="0"/>
          <w:color w:val="000000" w:themeColor="text1"/>
          <w:kern w:val="0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30800</wp:posOffset>
            </wp:positionH>
            <wp:positionV relativeFrom="paragraph">
              <wp:posOffset>354330</wp:posOffset>
            </wp:positionV>
            <wp:extent cx="1552575" cy="1200150"/>
            <wp:effectExtent l="0" t="0" r="9525" b="6350"/>
            <wp:wrapNone/>
            <wp:docPr id="1" name="图片 1" descr="@@@baf31c33-dc54-4c6a-88cb-fb4af1ae9a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af31c33-dc54-4c6a-88cb-fb4af1ae9a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5．在如图所示电路中，三个灯泡完全相同，电感的直流电阻和灯泡电阻相等。闭合开关S，电路稳定后，将开关S断开，下列对于S断开后各元件说法中正确的是（　　）</w:t>
      </w:r>
    </w:p>
    <w:p w14:paraId="47BD457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A．灯泡A</w:t>
      </w:r>
      <w:r>
        <w:rPr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突然熄灭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B．灯泡A</w:t>
      </w:r>
      <w:r>
        <w:rPr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先闪亮一下再逐渐熄灭</w:t>
      </w:r>
    </w:p>
    <w:p w14:paraId="2DEC271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C．灯泡A</w:t>
      </w:r>
      <w:r>
        <w:rPr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逐渐熄灭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D．灯泡A</w:t>
      </w:r>
      <w:r>
        <w:rPr>
          <w:color w:val="000000" w:themeColor="text1"/>
          <w:sz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逐渐熄灭</w:t>
      </w:r>
    </w:p>
    <w:p w14:paraId="0A8C1C0F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6F670616">
      <w:p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．如图所示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为地心，卫星1环绕地球做匀速圆周运动，卫星2环绕地球运行的轨道为椭圆，两轨道不在同一平面内。已知圆轨道的直径等于椭圆轨道的长轴，且地球位于椭圆轨道的一个焦点上，引力常量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地球的质量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卫星1的轨道半径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卫星1的运转速度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关系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type="#_x0000_t75" alt="eqIdfc95b11bda88c040cd934ed6b0d841f9" style="width:48.75pt;height:14.25pt" o:ole="" coordsize="21600,21600" o:preferrelative="t" filled="f" stroked="f">
            <v:stroke joinstyle="miter"/>
            <v:imagedata r:id="rId32" o:title="eqIdfc95b11bda88c040cd934ed6b0d841f9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。下列说法正确的是（　　）</w:t>
      </w:r>
    </w:p>
    <w:p w14:paraId="5E617672">
      <w:pPr>
        <w:spacing w:line="360" w:lineRule="auto"/>
        <w:ind w:firstLine="480" w:firstLineChars="200"/>
        <w:jc w:val="center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14475" cy="962025"/>
            <wp:effectExtent l="0" t="0" r="9525" b="3175"/>
            <wp:docPr id="100011" name="图片 100011" descr="@@@02780e37-a774-4c1c-9339-6528ba5775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2780e37-a774-4c1c-9339-6528ba57759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9E860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卫星1的运行周期大于卫星2的运行周期</w:t>
      </w:r>
    </w:p>
    <w:p w14:paraId="03249979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如果卫星1的加速度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卫星2在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的加速度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type="#_x0000_t75" alt="eqIdde009d9df65374c870a4012cf5db28df" style="width:12pt;height:16.5pt" o:ole="" coordsize="21600,21600" o:preferrelative="t" filled="f" stroked="f">
            <v:stroke joinstyle="miter"/>
            <v:imagedata r:id="rId35" o:title="eqIdde009d9df65374c870a4012cf5db28df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type="#_x0000_t75" alt="eqIdf99e846e2653632350ce64afe167426d" style="width:29.25pt;height:16.5pt" o:ole="" coordsize="21600,21600" o:preferrelative="t" filled="f" stroked="f">
            <v:stroke joinstyle="miter"/>
            <v:imagedata r:id="rId37" o:title="eqIdf99e846e2653632350ce64afe167426d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</w:p>
    <w:p w14:paraId="2E206E55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卫星2在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的速度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type="#_x0000_t75" alt="eqIde812215d9e2c2f995af5f6d405dc8d5e" style="width:57pt;height:30.75pt" o:ole="" coordsize="21600,21600" o:preferrelative="t" filled="f" stroked="f">
            <v:stroke joinstyle="miter"/>
            <v:imagedata r:id="rId39" o:title="eqIde812215d9e2c2f995af5f6d405dc8d5e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</w:p>
    <w:p w14:paraId="2D356F46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卫星2在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的速度大小关系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type="#_x0000_t75" alt="eqIdd1127a85ac528a9de890667bcb9e9550" style="width:51.75pt;height:16.5pt" o:ole="" coordsize="21600,21600" o:preferrelative="t" filled="f" stroked="f">
            <v:stroke joinstyle="miter"/>
            <v:imagedata r:id="rId41" o:title="eqIdd1127a85ac528a9de890667bcb9e9550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</w:p>
    <w:p w14:paraId="284A176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7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，导线框中电流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，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导线框垂直于磁场放置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磁感应强度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相距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则棒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所受安培力大小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    )</w:t>
      </w:r>
    </w:p>
    <w:p w14:paraId="6B5E9A1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71625" cy="1162050"/>
            <wp:effectExtent l="0" t="0" r="3175" b="6350"/>
            <wp:docPr id="100025" name="图片 100025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F55A7">
      <w:pPr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type="#_x0000_t75" alt="学科网(www.zxxk.com)--教育资源门户，提供试卷、教案、课件、论文、素材以及各类教学资源下载，还有大量而丰富的教学相关资讯！ Vg2NKHjVs6jNAx1ODbqMbQ==" style="width:44.25pt;height:14.25pt" o:ole="" coordsize="21600,21600" o:preferrelative="t" filled="f" stroked="f">
            <v:stroke joinstyle="miter"/>
            <v:imagedata r:id="rId44" o:title="eqIdcbe28cb9413625eb42d11fa2516458c0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type="#_x0000_t75" alt="学科网(www.zxxk.com)--教育资源门户，提供试卷、教案、课件、论文、素材以及各类教学资源下载，还有大量而丰富的教学相关资讯！ Vg2NKHjVs6jNAx1ODbqMbQ==" style="width:57pt;height:14.25pt" o:ole="" coordsize="21600,21600" o:preferrelative="t" filled="f" stroked="f">
            <v:stroke joinstyle="miter"/>
            <v:imagedata r:id="rId46" o:title="eqIdc695443f2321b3a01fe464a9df5bb78c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type="#_x0000_t75" alt="学科网(www.zxxk.com)--教育资源门户，提供试卷、教案、课件、论文、素材以及各类教学资源下载，还有大量而丰富的教学相关资讯！ Vg2NKHjVs6jNAx1ODbqMbQ==" style="width:9pt;height:12.75pt" o:ole="" coordsize="21600,21600" o:preferrelative="t" filled="f" stroked="f">
            <v:stroke joinstyle="miter"/>
            <v:imagedata r:id="rId48" o:title="eqIdc24095e409b025db711f14be783a406c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 w14:paraId="24FE63E9">
      <w:pPr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type="#_x0000_t75" alt="学科网(www.zxxk.com)--教育资源门户，提供试卷、教案、课件、论文、素材以及各类教学资源下载，还有大量而丰富的教学相关资讯！ Vg2NKHjVs6jNAx1ODbqMbQ==" style="width:59.25pt;height:14.25pt" o:ole="" coordsize="21600,21600" o:preferrelative="t" filled="f" stroked="f">
            <v:stroke joinstyle="miter"/>
            <v:imagedata r:id="rId50" o:title="eqId42b46f176cae578e43cf3511d0cb821f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type="#_x0000_t75" alt="学科网(www.zxxk.com)--教育资源门户，提供试卷、教案、课件、论文、素材以及各类教学资源下载，还有大量而丰富的教学相关资讯！ Vg2NKHjVs6jNAx1ODbqMbQ==" style="width:9pt;height:12.75pt" o:ole="" coordsize="21600,21600" o:preferrelative="t" filled="f" stroked="f">
            <v:stroke joinstyle="miter"/>
            <v:imagedata r:id="rId48" o:title="eqIdc24095e409b025db711f14be783a406c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type="#_x0000_t75" alt="学科网(www.zxxk.com)--教育资源门户，提供试卷、教案、课件、论文、素材以及各类教学资源下载，还有大量而丰富的教学相关资讯！ Vg2NKHjVs6jNAx1ODbqMbQ==" style="width:48pt;height:30.75pt" o:ole="" coordsize="21600,21600" o:preferrelative="t" filled="f" stroked="f">
            <v:stroke joinstyle="miter"/>
            <v:imagedata r:id="rId53" o:title="eqId079ab40dd4224377718618aa3650bb25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</w:p>
    <w:p w14:paraId="1F8E2D5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8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的圆锥摆中，摆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在水平面上做匀速圆周运动，关于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受力情况，下列说法中正确的是（　　）</w:t>
      </w:r>
    </w:p>
    <w:p w14:paraId="45869F8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04900" cy="1228725"/>
            <wp:effectExtent l="0" t="0" r="0" b="3175"/>
            <wp:docPr id="100013" name="图片 100013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0228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摆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受重力、拉力和向心力的作用</w:t>
      </w:r>
    </w:p>
    <w:p w14:paraId="2F27B05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摆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受拉力和向心力的作用</w:t>
      </w:r>
    </w:p>
    <w:p w14:paraId="52AD611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摆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受拉力和重力的作用</w:t>
      </w:r>
    </w:p>
    <w:p w14:paraId="29246E24">
      <w:pPr>
        <w:spacing w:line="360" w:lineRule="auto"/>
        <w:jc w:val="left"/>
        <w:textAlignment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摆球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受的重力和拉力的合力充当向心力</w:t>
      </w:r>
    </w:p>
    <w:p w14:paraId="22C45A4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9、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，在平面直角坐标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type="#_x0000_t75" alt="学科网(www.zxxk.com)--教育资源门户，提供试卷、教案、课件、论文、素材以及各类教学资源下载，还有大量而丰富的教学相关资讯！ Vg2NKHjVs6jNAx1ODbqMbQ==" style="width:23.25pt;height:15.75pt" o:ole="" coordsize="21600,21600" o:preferrelative="t" filled="f" stroked="f">
            <v:stroke joinstyle="miter"/>
            <v:imagedata r:id="rId56" o:title="eqIdfce52107e2864273963e6761bdf12151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第一象限内，存在垂直纸面向外的匀强磁场，磁感应强度大小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大量质量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电量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相同粒子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轴上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type="#_x0000_t75" alt="学科网(www.zxxk.com)--教育资源门户，提供试卷、教案、课件、论文、素材以及各类教学资源下载，还有大量而丰富的教学相关资讯！ Vg2NKHjVs6jNAx1ODbqMbQ==" style="width:51pt;height:18.75pt" o:ole="" coordsize="21600,21600" o:preferrelative="t" filled="f" stroked="f">
            <v:stroke joinstyle="miter"/>
            <v:imagedata r:id="rId58" o:title="eqIdfd4ad2b33b8e467bb24faff3fb8f6c2d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点，以相同的速率在纸面内沿不同方向先后射入磁场，设入射速度方向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轴正方向的夹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type="#_x0000_t75" alt="学科网(www.zxxk.com)--教育资源门户，提供试卷、教案、课件、论文、素材以及各类教学资源下载，还有大量而丰富的教学相关资讯！ Vg2NKHjVs6jNAx1ODbqMbQ==" style="width:83.25pt;height:20.25pt" o:ole="" coordsize="21600,21600" o:preferrelative="t" filled="f" stroked="f">
            <v:stroke joinstyle="miter"/>
            <v:imagedata r:id="rId60" o:title="eqId893bb8f10fbe46f3aeb379280da323d7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type="#_x0000_t75" alt="学科网(www.zxxk.com)--教育资源门户，提供试卷、教案、课件、论文、素材以及各类教学资源下载，还有大量而丰富的教学相关资讯！ Vg2NKHjVs6jNAx1ODbqMbQ==" style="width:42.75pt;height:15.75pt" o:ole="" coordsize="21600,21600" o:preferrelative="t" filled="f" stroked="f">
            <v:stroke joinstyle="miter"/>
            <v:imagedata r:id="rId62" o:title="eqId80fc7a0262df4c26aa9f93b661890651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时，粒子垂直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轴离开磁场。不计粒子的重力。则（　　）</w:t>
      </w:r>
    </w:p>
    <w:p w14:paraId="0C0E759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83100</wp:posOffset>
            </wp:positionH>
            <wp:positionV relativeFrom="paragraph">
              <wp:posOffset>36830</wp:posOffset>
            </wp:positionV>
            <wp:extent cx="1624965" cy="1393825"/>
            <wp:effectExtent l="0" t="0" r="635" b="3175"/>
            <wp:wrapNone/>
            <wp:docPr id="52" name="图片 284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84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24965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A. 粒子一定带正电</w:t>
      </w:r>
    </w:p>
    <w:p w14:paraId="0142FD4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B. 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type="#_x0000_t75" alt="学科网(www.zxxk.com)--教育资源门户，提供试卷、教案、课件、论文、素材以及各类教学资源下载，还有大量而丰富的教学相关资讯！ Vg2NKHjVs6jNAx1ODbqMbQ==" style="width:39.95pt;height:14.15pt" o:ole="" coordsize="21600,21600" o:preferrelative="t" filled="f" stroked="f">
            <v:stroke joinstyle="miter"/>
            <v:imagedata r:id="rId65" o:title="eqId7aac86393ebd48bc9fe2a004e04f88e0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时，粒子也垂直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轴离开磁场</w:t>
      </w:r>
    </w:p>
    <w:p w14:paraId="7DFFB43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C. 粒子入射速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type="#_x0000_t75" alt="学科网(www.zxxk.com)--教育资源门户，提供试卷、教案、课件、论文、素材以及各类教学资源下载，还有大量而丰富的教学相关资讯！ Vg2NKHjVs6jNAx1ODbqMbQ==" style="width:45.75pt;height:33.75pt" o:ole="" coordsize="21600,21600" o:preferrelative="t" filled="f" stroked="f">
            <v:stroke joinstyle="miter"/>
            <v:imagedata r:id="rId67" o:title="eqIdb7b6de5a0381415ea607bb3291647e2f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</w:p>
    <w:p w14:paraId="4C47A0A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D. 粒子离开磁场的位置到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点的最大距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type="#_x0000_t75" alt="学科网(www.zxxk.com)--教育资源门户，提供试卷、教案、课件、论文、素材以及各类教学资源下载，还有大量而丰富的教学相关资讯！ Vg2NKHjVs6jNAx1ODbqMbQ==" style="width:30pt;height:18pt" o:ole="" coordsize="21600,21600" o:preferrelative="t" filled="f" stroked="f">
            <v:stroke joinstyle="miter"/>
            <v:imagedata r:id="rId69" o:title="eqId7b3bc2e4fcdc43f79cf4c11985a3a4a0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</w:p>
    <w:p w14:paraId="1AD4810E">
      <w:p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．光滑水平面有A、B两个物块，质量分别为2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初始时用处于原长状态下的弹簧相连，现在给物块A一个水平向右的初速度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5" type="#_x0000_t75" alt="eqId6f58888df91890a19a1aa7511d19703f" style="width:10.5pt;height:17pt" o:ole="" coordsize="21600,21600" o:preferrelative="t" filled="f" stroked="f">
            <v:stroke joinstyle="miter"/>
            <v:imagedata r:id="rId71" o:title="eqId6f58888df91890a19a1aa7511d19703f"/>
            <o:lock v:ext="edit" aspectratio="t"/>
            <w10:anchorlock/>
          </v:shape>
          <o:OLEObject Type="Embed" ProgID="Equation.DSMT4" ShapeID="_x0000_i1055" DrawAspect="Content" ObjectID="_1468075755" r:id="rId72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。水平面右侧有一墙面，已知经过时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物块B第一次达到最大速度，且恰好到达墙壁处，在此过程中，下列说法正确的是（　　）</w:t>
      </w:r>
    </w:p>
    <w:p w14:paraId="6567BE17">
      <w:pPr>
        <w:spacing w:line="360" w:lineRule="auto"/>
        <w:ind w:firstLine="480" w:firstLineChars="200"/>
        <w:jc w:val="center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43250" cy="485775"/>
            <wp:effectExtent l="0" t="0" r="6350" b="9525"/>
            <wp:docPr id="100017" name="图片 100017" descr="@@@778d4d15-b572-492a-b5e2-08b2b96f7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78d4d15-b572-492a-b5e2-08b2b96f73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4678C">
      <w:pPr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弹簧的最大弹性势能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6" type="#_x0000_t75" alt="eqIdeac7575ef3d099fac794ed6a95b9bfc3" style="width:22pt;height:29pt" o:ole="" coordsize="21600,21600" o:preferrelative="t" filled="f" stroked="f">
            <v:stroke joinstyle="miter"/>
            <v:imagedata r:id="rId74" o:title="eqIdeac7575ef3d099fac794ed6a95b9bfc3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物块B的最大速度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type="#_x0000_t75" alt="eqId969aa1896b30651ee831698d3b554b68" style="width:19.5pt;height:27.5pt" o:ole="" coordsize="21600,21600" o:preferrelative="t" filled="f" stroked="f">
            <v:stroke joinstyle="miter"/>
            <v:imagedata r:id="rId76" o:title="eqId969aa1896b30651ee831698d3b554b68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</w:p>
    <w:p w14:paraId="563554FA">
      <w:pPr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初始时物块B离墙面的距离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8" type="#_x0000_t75" alt="eqId4ddafd4a47d04b7524bc05bd79c7099c" style="width:23pt;height:27.5pt" o:ole="" coordsize="21600,21600" o:preferrelative="t" filled="f" stroked="f">
            <v:stroke joinstyle="miter"/>
            <v:imagedata r:id="rId78" o:title="eqId4ddafd4a47d04b7524bc05bd79c7099c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初始时物块B离墙面的距离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9" type="#_x0000_t75" alt="eqId81144b7b7e262f2b33c533fe42d2baf7" style="width:22pt;height:27pt" o:ole="" coordsize="21600,21600" o:preferrelative="t" filled="f" stroked="f">
            <v:stroke joinstyle="miter"/>
            <v:imagedata r:id="rId80" o:title="eqId81144b7b7e262f2b33c533fe42d2baf7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</w:p>
    <w:p w14:paraId="5BA17935">
      <w:pPr>
        <w:spacing w:line="285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二</w:t>
      </w:r>
      <w:r>
        <w:rPr>
          <w:rFonts w:ascii="宋体" w:eastAsia="宋体" w:hAnsi="宋体" w:cs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实验题：本题共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空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eastAsia="宋体" w:hAnsi="Times New Roman" w:cs="Times New Roman" w:hint="eastAsia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0</w:t>
      </w:r>
      <w:r>
        <w:rPr>
          <w:rFonts w:ascii="宋体" w:eastAsia="宋体" w:hAnsi="宋体" w:cs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</w:t>
      </w:r>
    </w:p>
    <w:p w14:paraId="406FED2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11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的装置中，质量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钢球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用细线悬挂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点，质量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钢球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放在离地面高度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小支柱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上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点到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球心的距离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使悬线在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释放前伸直，且线与竖直线的夹角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释放后摆动到最低点时恰与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正碰，碰撞后，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把轻质指示针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推移到与竖直线夹角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β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处，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落到地面上，地面上铺一张盖有复写纸的白纸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保持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角度不变，多次重复上述实验，白纸上记录到多个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的落点．</w:t>
      </w:r>
    </w:p>
    <w:p w14:paraId="7A7218D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90750" cy="2114550"/>
            <wp:effectExtent l="0" t="0" r="6350" b="6350"/>
            <wp:docPr id="100037" name="图片 100037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29AE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图中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应是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球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从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平抛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自由落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圆周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中三选一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运动的水平位移大小．</w:t>
      </w:r>
    </w:p>
    <w:p w14:paraId="524E296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为了探究碰撞中的守恒量，在已知重力加速度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条件下，还需要测得的七个物理量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______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填写题目中所给物理量符号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 w14:paraId="19B4216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用测得的物理量表示：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′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′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 w14:paraId="30801B1E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0BEE22F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12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实验小组为了测量某电阻的阻值。</w:t>
      </w:r>
    </w:p>
    <w:p w14:paraId="30A59D6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638425" cy="1638300"/>
            <wp:effectExtent l="0" t="0" r="3175" b="0"/>
            <wp:docPr id="100021" name="图片 100021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E196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先用万用表粗测，将选择开关旋转到电阻挡“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”的位置，按照正确的操作步骤得到如图所示的示数，则该电阻的阻值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4039C26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同学们继续使用学生电源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V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组装如图电路进行实验，其中电表可以从如下中进行选择：（括号中为电表量程及内阻）</w:t>
      </w:r>
    </w:p>
    <w:p w14:paraId="01CDF27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压表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5V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5k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　　</w:t>
      </w:r>
    </w:p>
    <w:p w14:paraId="143EFB8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压表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V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k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 w14:paraId="076B7EE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流表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　　</w:t>
      </w:r>
    </w:p>
    <w:p w14:paraId="67F3E02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流表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.6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 w14:paraId="3EC53BF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E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滑动变阻器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　　</w:t>
      </w:r>
    </w:p>
    <w:p w14:paraId="069267C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F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滑动变阻器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0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 w14:paraId="7741600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要求电压从零开始连续可调，在虚线方框中画出实验电路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6A9C045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52575" cy="13239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D63C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应选择电压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电流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滑动变阻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（填器材前字母）</w:t>
      </w:r>
    </w:p>
    <w:p w14:paraId="1862D068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【答案】    ①. 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②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71575" cy="1143000"/>
            <wp:effectExtent l="0" t="0" r="9525" b="0"/>
            <wp:docPr id="2" name="图片 2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③. 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④. 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⑤. 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E</w:t>
      </w:r>
    </w:p>
    <w:p w14:paraId="56B1F2FB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511DEDCC">
      <w:pPr>
        <w:spacing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三、计算题（本题共3小题，共3</w:t>
      </w:r>
      <w:r>
        <w:rPr>
          <w:rFonts w:ascii="Times New Roman" w:hAnsi="Times New Roman" w:hint="eastAsia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分。解答时应写出必要的文字说明，方程式和重要的演算步骤，只写出最后答案不能得分，有数值计算的题，答案中必须写出数值和单位。说明：计算题解法不唯一，逻辑关系正确即给相应分数）</w:t>
      </w:r>
    </w:p>
    <w:p w14:paraId="105FBC81">
      <w:p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Times New Roman" w:hint="eastAsia"/>
          <w:color w:val="000000" w:themeColor="text1"/>
          <w14:textFill>
            <w14:solidFill>
              <w14:schemeClr w14:val="tx1"/>
            </w14:solidFill>
          </w14:textFill>
        </w:rPr>
        <w:t>（10分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某物体以一定初速度从地面竖直向上抛出，经过时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到达最高点。在最高点该物体炸裂成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0" type="#_x0000_t75" alt="eqIde52586ca2a3b783bc8092415e2d4bf6d" style="width:26.5pt;height:12.5pt" o:ole="" coordsize="21600,21600" o:preferrelative="t" filled="f" stroked="f">
            <v:stroke joinstyle="miter"/>
            <v:imagedata r:id="rId86" o:title="eqIde52586ca2a3b783bc8092415e2d4bf6d"/>
            <o:lock v:ext="edit" aspectratio="t"/>
            <w10:anchorlock/>
          </v:shape>
          <o:OLEObject Type="Embed" ProgID="Equation.DSMT4" ShapeID="_x0000_i1060" DrawAspect="Content" ObjectID="_1468075760" r:id="rId87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部分，质量分别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type="#_x0000_t75" alt="eqIdf71a41641aa0d0e45a3c03d3d2c1196b" style="width:16.5pt;height:11.5pt" o:ole="" coordsize="21600,21600" o:preferrelative="t" filled="f" stroked="f">
            <v:stroke joinstyle="miter"/>
            <v:imagedata r:id="rId88" o:title="eqIdf71a41641aa0d0e45a3c03d3d2c1196b"/>
            <o:lock v:ext="edit" aspectratio="t"/>
            <w10:anchorlock/>
          </v:shape>
          <o:OLEObject Type="Embed" ProgID="Equation.DSMT4" ShapeID="_x0000_i1061" DrawAspect="Content" ObjectID="_1468075761" r:id="rId89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以速度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沿水平方向飞出。重力加速度为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不计空气阻力。求：</w:t>
      </w:r>
    </w:p>
    <w:p w14:paraId="43CF5683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(1)该物体抛出时的初速度大小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type="#_x0000_t75" alt="eqId6f58888df91890a19a1aa7511d19703f" style="width:10.5pt;height:17pt" o:ole="" coordsize="21600,21600" o:preferrelative="t" filled="f" stroked="f">
            <v:stroke joinstyle="miter"/>
            <v:imagedata r:id="rId71" o:title="eqId6f58888df91890a19a1aa7511d19703f"/>
            <o:lock v:ext="edit" aspectratio="t"/>
            <w10:anchorlock/>
          </v:shape>
          <o:OLEObject Type="Embed" ProgID="Equation.DSMT4" ShapeID="_x0000_i1062" DrawAspect="Content" ObjectID="_1468075762" r:id="rId90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 w14:paraId="0436BB88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(2)炸裂后瞬间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速度大小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3" type="#_x0000_t75" alt="eqIdb3702da8f39e362c7fc0acdddb8de103" style="width:12.5pt;height:16pt" o:ole="" coordsize="21600,21600" o:preferrelative="t" filled="f" stroked="f">
            <v:stroke joinstyle="miter"/>
            <v:imagedata r:id="rId91" o:title="eqIdb3702da8f39e362c7fc0acdddb8de103"/>
            <o:lock v:ext="edit" aspectratio="t"/>
            <w10:anchorlock/>
          </v:shape>
          <o:OLEObject Type="Embed" ProgID="Equation.DSMT4" ShapeID="_x0000_i1063" DrawAspect="Content" ObjectID="_1468075763" r:id="rId92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 w14:paraId="42C4FF03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(3)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4" type="#_x0000_t75" alt="eqIde52586ca2a3b783bc8092415e2d4bf6d" style="width:26.5pt;height:12.5pt" o:ole="" coordsize="21600,21600" o:preferrelative="t" filled="f" stroked="f">
            <v:stroke joinstyle="miter"/>
            <v:imagedata r:id="rId86" o:title="eqIde52586ca2a3b783bc8092415e2d4bf6d"/>
            <o:lock v:ext="edit" aspectratio="t"/>
            <w10:anchorlock/>
          </v:shape>
          <o:OLEObject Type="Embed" ProgID="Equation.DSMT4" ShapeID="_x0000_i1064" DrawAspect="Content" ObjectID="_1468075764" r:id="rId93"/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落地点之间的距离</w:t>
      </w:r>
      <w:r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5CAC35F2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3116A52C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0A41FF8D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308408C3">
      <w:pPr>
        <w:spacing w:line="360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4.</w:t>
      </w:r>
      <w:r>
        <w:rPr>
          <w:rFonts w:ascii="Times New Roman" w:hAnsi="Times New Roman" w:hint="eastAsia"/>
          <w:color w:val="000000" w:themeColor="text1"/>
          <w14:textFill>
            <w14:solidFill>
              <w14:schemeClr w14:val="tx1"/>
            </w14:solidFill>
          </w14:textFill>
        </w:rPr>
        <w:t>（10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，足够长的平行光滑金属导轨水平放置，宽度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0.4m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一端连接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3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电阻，导轨所在空间存在竖直向下的匀强磁场，磁感应强度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1T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导体棒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放在导轨上，其长度恰好等于导轨间距，与导轨接触良好，导体棒电阻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1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导轨的电阻可忽略不计，在平行于导轨的拉力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作用下，导体棒沿导轨向右匀速运动，速度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5m/s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求：</w:t>
      </w:r>
    </w:p>
    <w:p w14:paraId="6473BDD4">
      <w:pPr>
        <w:spacing w:line="360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感应电流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大小并说明方向；</w:t>
      </w:r>
    </w:p>
    <w:p w14:paraId="27E4837F">
      <w:pPr>
        <w:spacing w:line="360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导体棒两端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间的电压大小；</w:t>
      </w:r>
    </w:p>
    <w:p w14:paraId="4F368154">
      <w:pPr>
        <w:spacing w:line="360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导体棒所受安培力的大小并说明方向。</w:t>
      </w:r>
    </w:p>
    <w:p w14:paraId="7AE8CCB8">
      <w:pPr>
        <w:spacing w:line="360" w:lineRule="auto"/>
        <w:jc w:val="both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19275" cy="1276350"/>
            <wp:effectExtent l="0" t="0" r="9525" b="6350"/>
            <wp:docPr id="3" name="图片 3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 w14:paraId="406B8AA8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605043E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5.</w:t>
      </w:r>
      <w:r>
        <w:rPr>
          <w:rFonts w:ascii="Times New Roman" w:hAnsi="Times New Roman" w:hint="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ascii="Times New Roman" w:hAnsi="Times New Roman"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如图所示：质量为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kg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滑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由半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5" type="#_x0000_t75" alt="学科网(www.zxxk.com)--教育资源门户，提供试卷、教案、课件、论文、素材以及各类教学资源下载，还有大量而丰富的教学相关资讯！ Vg2NKHjVs6jNAx1ODbqMbQ==" style="width:48pt;height:14.25pt" o:ole="" coordsize="21600,21600" o:preferrelative="t" filled="f" stroked="f">
            <v:stroke joinstyle="miter"/>
            <v:imagedata r:id="rId95" o:title="eqIdf754c99f82c63629abd47a350523080d"/>
            <o:lock v:ext="edit" aspectratio="t"/>
            <w10:anchorlock/>
          </v:shape>
          <o:OLEObject Type="Embed" ProgID="Equation.DSMT4" ShapeID="_x0000_i1065" DrawAspect="Content" ObjectID="_1468075765" r:id="rId96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光滑四分之一圆弧的端静止开始下滑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经过圆弧底端与静止的质量为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kg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的滑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发生正碰，碰撞时间极短，碰撞后滑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在水平轨道上运动，经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6" type="#_x0000_t75" alt="学科网(www.zxxk.com)--教育资源门户，提供试卷、教案、课件、论文、素材以及各类教学资源下载，还有大量而丰富的教学相关资讯！ Vg2NKHjVs6jNAx1ODbqMbQ==" style="width:28.5pt;height:14.25pt" o:ole="" coordsize="21600,21600" o:preferrelative="t" filled="f" stroked="f">
            <v:stroke joinstyle="miter"/>
            <v:imagedata r:id="rId97" o:title="eqIda2367459cd9b98af6ce8b335c1c94420"/>
            <o:lock v:ext="edit" aspectratio="t"/>
            <w10:anchorlock/>
          </v:shape>
          <o:OLEObject Type="Embed" ProgID="Equation.DSMT4" ShapeID="_x0000_i1066" DrawAspect="Content" ObjectID="_1468075766" r:id="rId98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停止，已知滑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与水平轨道的动摩擦因数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7" type="#_x0000_t75" alt="学科网(www.zxxk.com)--教育资源门户，提供试卷、教案、课件、论文、素材以及各类教学资源下载，还有大量而丰富的教学相关资讯！ Vg2NKHjVs6jNAx1ODbqMbQ==" style="width:38pt;height:16pt" o:ole="" coordsize="21600,21600" o:preferrelative="t" filled="f" stroked="f">
            <v:stroke joinstyle="miter"/>
            <v:imagedata r:id="rId99" o:title="eqId046088b2c52eab1e3ce47d662866cea6"/>
            <o:lock v:ext="edit" aspectratio="t"/>
            <w10:anchorlock/>
          </v:shape>
          <o:OLEObject Type="Embed" ProgID="Equation.DSMT4" ShapeID="_x0000_i1067" DrawAspect="Content" ObjectID="_1468075767" r:id="rId100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不计空气阻力，重力加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8" type="#_x0000_t75" alt="学科网(www.zxxk.com)--教育资源门户，提供试卷、教案、课件、论文、素材以及各类教学资源下载，还有大量而丰富的教学相关资讯！ Vg2NKHjVs6jNAx1ODbqMbQ==" style="width:55.9pt;height:18.05pt" o:ole="" coordsize="21600,21600" o:preferrelative="t" filled="f" stroked="f">
            <v:stroke joinstyle="miter"/>
            <v:imagedata r:id="rId101" o:title="eqId46a6a294d3d7206bcdde5b943dbe94f0"/>
            <o:lock v:ext="edit" aspectratio="t"/>
            <w10:anchorlock/>
          </v:shape>
          <o:OLEObject Type="Embed" ProgID="Equation.DSMT4" ShapeID="_x0000_i1068" DrawAspect="Content" ObjectID="_1468075768" r:id="rId102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求：</w:t>
      </w:r>
    </w:p>
    <w:p w14:paraId="6BB96AA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两滑块碰撞过程损失的机械能；</w:t>
      </w:r>
    </w:p>
    <w:p w14:paraId="02AE495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两滑块停止运动时的间距。</w:t>
      </w:r>
    </w:p>
    <w:p w14:paraId="2BABA8D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00250" cy="933450"/>
            <wp:effectExtent l="0" t="0" r="6350" b="6350"/>
            <wp:docPr id="100031" name="图片 100031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C2662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5258335F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71DD9F53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356D0261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7E98FAC5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201338FB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1C94D0B2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7C489B0F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2E2357F5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05B946B0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33CF575E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2A2AAA36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4F08D77A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783E14E5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28DA9306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3D238245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2DEBA360">
      <w:pPr>
        <w:jc w:val="center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52932011">
      <w:pPr>
        <w:jc w:val="both"/>
        <w:rPr>
          <w:rFonts w:hint="default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 w14:paraId="65C08A3C">
      <w:pPr>
        <w:spacing w:line="360" w:lineRule="auto"/>
        <w:textAlignment w:val="center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参考答案：</w:t>
      </w:r>
    </w:p>
    <w:p w14:paraId="70631B36">
      <w:pPr>
        <w:spacing w:line="360" w:lineRule="auto"/>
        <w:textAlignment w:val="center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—7 CDBDC  DD</w:t>
      </w:r>
    </w:p>
    <w:p w14:paraId="7064EFFC">
      <w:pPr>
        <w:spacing w:line="360" w:lineRule="auto"/>
        <w:textAlignment w:val="center"/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8.CD  9.ACD  10.AC</w:t>
      </w:r>
    </w:p>
    <w:p w14:paraId="1191746C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11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【答案】    ①. 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平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②. 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β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③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9" type="#_x0000_t75" alt="学科网(www.zxxk.com)--教育资源门户，提供试卷、教案、课件、论文、素材以及各类教学资源下载，还有大量而丰富的教学相关资讯！ Vg2NKHjVs6jNAx1ODbqMbQ==" style="width:95.25pt;height:20.25pt" o:ole="" coordsize="21600,21600" o:preferrelative="t" filled="f" stroked="f">
            <v:stroke joinstyle="miter"/>
            <v:imagedata r:id="rId104" o:title="eqIdb942a14d8900340646c75e092240ac39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④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0" type="#_x0000_t75" alt="学科网(www.zxxk.com)--教育资源门户，提供试卷、教案、课件、论文、素材以及各类教学资源下载，还有大量而丰富的教学相关资讯！ Vg2NKHjVs6jNAx1ODbqMbQ==" style="width:96pt;height:20.25pt" o:ole="" coordsize="21600,21600" o:preferrelative="t" filled="f" stroked="f">
            <v:stroke joinstyle="miter"/>
            <v:imagedata r:id="rId106" o:title="eqId9ae840acfcdf3116feb4b443e910650c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⑤.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type="#_x0000_t75" alt="学科网(www.zxxk.com)--教育资源门户，提供试卷、教案、课件、论文、素材以及各类教学资源下载，还有大量而丰富的教学相关资讯！ Vg2NKHjVs6jNAx1ODbqMbQ==" style="width:51.75pt;height:35.25pt" o:ole="" coordsize="21600,21600" o:preferrelative="t" filled="f" stroked="f">
            <v:stroke joinstyle="miter"/>
            <v:imagedata r:id="rId108" o:title="eqId9a4e952404ad097d93c594ebb3b9b4ab"/>
            <o:lock v:ext="edit" aspectratio="t"/>
            <w10:anchorlock/>
          </v:shape>
          <o:OLEObject Type="Embed" ProgID="Equation.DSMT4" ShapeID="_x0000_i1071" DrawAspect="Content" ObjectID="_1468075771" r:id="rId109"/>
        </w:object>
      </w:r>
    </w:p>
    <w:p w14:paraId="2B8DB663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12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 w14:paraId="1850CDE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[1]该电阻的阻值为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Ω=20Ω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428FA33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[2][3][4][5]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源电压为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V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则电压表选择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电路中最大电流</w:t>
      </w:r>
    </w:p>
    <w:p w14:paraId="25B1317B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type="#_x0000_t75" alt="学科网(www.zxxk.com)--教育资源门户，提供试卷、教案、课件、论文、素材以及各类教学资源下载，还有大量而丰富的教学相关资讯！ Vg2NKHjVs6jNAx1ODbqMbQ==" style="width:76pt;height:30.95pt" o:ole="" coordsize="21600,21600" o:preferrelative="t" filled="f" stroked="f">
            <v:stroke joinstyle="miter"/>
            <v:imagedata r:id="rId110" o:title="eqId5b00e15e7bf70f4164611dd778076f52"/>
            <o:lock v:ext="edit" aspectratio="t"/>
            <w10:anchorlock/>
          </v:shape>
          <o:OLEObject Type="Embed" ProgID="Equation.DSMT4" ShapeID="_x0000_i1072" DrawAspect="Content" ObjectID="_1468075772" r:id="rId111"/>
        </w:object>
      </w:r>
    </w:p>
    <w:p w14:paraId="685BC1B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电流表选择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滑动变阻器要接成分压电路，则应该选择阻值较小的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因待测电阻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为小电阻，则采用电流表外接，电路如图：</w:t>
      </w:r>
    </w:p>
    <w:p w14:paraId="05E7187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71575" cy="11430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 Vg2NKHjVs6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Vg2NKHjVs6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7EF2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3.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【答案】(1)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type="#_x0000_t75" alt="eqIdbd371ac911e7735b46dfcc4327325f59" style="width:31.5pt;height:16pt" o:ole="" coordsize="21600,21600" o:preferrelative="t" filled="f" stroked="f">
            <v:stroke joinstyle="miter"/>
            <v:imagedata r:id="rId112" o:title="eqIdbd371ac911e7735b46dfcc4327325f59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</w:p>
    <w:p w14:paraId="061F906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type="#_x0000_t75" alt="eqId7bc126cf784011955695d9b1838110c3" style="width:33.5pt;height:16pt" o:ole="" coordsize="21600,21600" o:preferrelative="t" filled="f" stroked="f">
            <v:stroke joinstyle="miter"/>
            <v:imagedata r:id="rId114" o:title="eqId7bc126cf784011955695d9b1838110c3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</w:p>
    <w:p w14:paraId="03F481D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(3)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type="#_x0000_t75" alt="eqId28fc1f1a4433b041010fae07d3932eb0" style="width:33.5pt;height:12.5pt" o:ole="" coordsize="21600,21600" o:preferrelative="t" filled="f" stroked="f">
            <v:stroke joinstyle="miter"/>
            <v:imagedata r:id="rId116" o:title="eqId28fc1f1a4433b041010fae07d3932eb0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</w:p>
    <w:p w14:paraId="5625B93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【详解】（1）物体竖直上抛至最高点时速度为0，由运动学公式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type="#_x0000_t75" alt="eqId3985b3744da386c7b0ec68dafad3e19b" style="width:46pt;height:16pt" o:ole="" coordsize="21600,21600" o:preferrelative="t" filled="f" stroked="f">
            <v:stroke joinstyle="miter"/>
            <v:imagedata r:id="rId118" o:title="eqId3985b3744da386c7b0ec68dafad3e19b"/>
            <o:lock v:ext="edit" aspectratio="t"/>
            <w10:anchorlock/>
          </v:shape>
          <o:OLEObject Type="Embed" ProgID="Equation.DSMT4" ShapeID="_x0000_i1076" DrawAspect="Content" ObjectID="_1468075776" r:id="rId119"/>
        </w:object>
      </w:r>
    </w:p>
    <w:p w14:paraId="003F885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可得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type="#_x0000_t75" alt="eqIdbd371ac911e7735b46dfcc4327325f59" style="width:31.5pt;height:16pt" o:ole="" coordsize="21600,21600" o:preferrelative="t" filled="f" stroked="f">
            <v:stroke joinstyle="miter"/>
            <v:imagedata r:id="rId112" o:title="eqIdbd371ac911e7735b46dfcc4327325f59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</w:p>
    <w:p w14:paraId="205D3F4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2）爆炸瞬间水平方向动量守恒，爆炸前总动量为0。A速度为v，设B速度为vB，由动量守恒定律得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type="#_x0000_t75" alt="eqId3294c0e547278d5c1ee33b57c3eaab1f" style="width:75.5pt;height:16pt" o:ole="" coordsize="21600,21600" o:preferrelative="t" filled="f" stroked="f">
            <v:stroke joinstyle="miter"/>
            <v:imagedata r:id="rId121" o:title="eqId3294c0e547278d5c1ee33b57c3eaab1f"/>
            <o:lock v:ext="edit" aspectratio="t"/>
            <w10:anchorlock/>
          </v:shape>
          <o:OLEObject Type="Embed" ProgID="Equation.DSMT4" ShapeID="_x0000_i1078" DrawAspect="Content" ObjectID="_1468075778" r:id="rId122"/>
        </w:object>
      </w:r>
    </w:p>
    <w:p w14:paraId="345154F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type="#_x0000_t75" alt="eqId39ca42e53f5c76e17197bedc88fbd31f" style="width:39.5pt;height:16pt" o:ole="" coordsize="21600,21600" o:preferrelative="t" filled="f" stroked="f">
            <v:stroke joinstyle="miter"/>
            <v:imagedata r:id="rId123" o:title="eqId39ca42e53f5c76e17197bedc88fbd31f"/>
            <o:lock v:ext="edit" aspectratio="t"/>
            <w10:anchorlock/>
          </v:shape>
          <o:OLEObject Type="Embed" ProgID="Equation.DSMT4" ShapeID="_x0000_i1079" DrawAspect="Content" ObjectID="_1468075779" r:id="rId124"/>
        </w:object>
      </w:r>
    </w:p>
    <w:p w14:paraId="2F349B1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即大小为2v</w:t>
      </w:r>
    </w:p>
    <w:p w14:paraId="102E664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3）根据竖直上抛运动的对称性可知下落时间与上升时间相等为t，则A的水平位移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type="#_x0000_t75" alt="eqId1b8e72658f2efc974ef68cd6cd890d68" style="width:32.5pt;height:15.5pt" o:ole="" coordsize="21600,21600" o:preferrelative="t" filled="f" stroked="f">
            <v:stroke joinstyle="miter"/>
            <v:imagedata r:id="rId125" o:title="eqId1b8e72658f2efc974ef68cd6cd890d68"/>
            <o:lock v:ext="edit" aspectratio="t"/>
            <w10:anchorlock/>
          </v:shape>
          <o:OLEObject Type="Embed" ProgID="Equation.DSMT4" ShapeID="_x0000_i1080" DrawAspect="Content" ObjectID="_1468075780" r:id="rId126"/>
        </w:object>
      </w:r>
    </w:p>
    <w:p w14:paraId="5F173A2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B的水平位移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type="#_x0000_t75" alt="eqId47d22cec2ec18c0e628dfadfd38e4573" style="width:62.5pt;height:16pt" o:ole="" coordsize="21600,21600" o:preferrelative="t" filled="f" stroked="f">
            <v:stroke joinstyle="miter"/>
            <v:imagedata r:id="rId127" o:title="eqId47d22cec2ec18c0e628dfadfd38e4573"/>
            <o:lock v:ext="edit" aspectratio="t"/>
            <w10:anchorlock/>
          </v:shape>
          <o:OLEObject Type="Embed" ProgID="Equation.DSMT4" ShapeID="_x0000_i1081" DrawAspect="Content" ObjectID="_1468075781" r:id="rId128"/>
        </w:object>
      </w:r>
    </w:p>
    <w:p w14:paraId="191E4A5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所以落地点A、B之间的距离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2" type="#_x0000_t75" alt="eqId197e344f7cb1ad1d69633c7c9f2d6454" style="width:131pt;height:16pt" o:ole="" coordsize="21600,21600" o:preferrelative="t" filled="f" stroked="f">
            <v:stroke joinstyle="miter"/>
            <v:imagedata r:id="rId129" o:title="eqId197e344f7cb1ad1d69633c7c9f2d6454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</w:p>
    <w:p w14:paraId="7D188502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3" type="#_x0000_t75" alt="学科网(www.zxxk.com)--教育资源门户，提供试卷、教案、课件、论文、素材以及各类教学资源下载，还有大量而丰富的教学相关资讯！ Vg2NKHjVs6jNAx1ODbqMbQ==" style="width:28pt;height:14pt" o:ole="" coordsize="21600,21600" o:preferrelative="t" filled="f" stroked="f">
            <v:stroke joinstyle="miter"/>
            <v:imagedata r:id="rId131" o:title="eqId39641fb50b0c44b55b6dbdf4ba1294c7"/>
            <o:lock v:ext="edit" aspectratio="t"/>
            <w10:anchorlock/>
          </v:shape>
          <o:OLEObject Type="Embed" ProgID="Equation.DSMT4" ShapeID="_x0000_i1083" DrawAspect="Content" ObjectID="_1468075783" r:id="rId132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逆时针；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4" type="#_x0000_t75" alt="学科网(www.zxxk.com)--教育资源门户，提供试卷、教案、课件、论文、素材以及各类教学资源下载，还有大量而丰富的教学相关资讯！ Vg2NKHjVs6jNAx1ODbqMbQ==" style="width:23.25pt;height:12pt" o:ole="" coordsize="21600,21600" o:preferrelative="t" filled="f" stroked="f">
            <v:stroke joinstyle="miter"/>
            <v:imagedata r:id="rId133" o:title="eqIddc2b2c17a78210bcee15917ed1101102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5" type="#_x0000_t75" alt="学科网(www.zxxk.com)--教育资源门户，提供试卷、教案、课件、论文、素材以及各类教学资源下载，还有大量而丰富的教学相关资讯！ Vg2NKHjVs6jNAx1ODbqMbQ==" style="width:24.75pt;height:12.75pt" o:ole="" coordsize="21600,21600" o:preferrelative="t" filled="f" stroked="f">
            <v:stroke joinstyle="miter"/>
            <v:imagedata r:id="rId135" o:title="eqId75ec4f19f9f42e085f2ee97badfdda7c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水平向左</w:t>
      </w:r>
    </w:p>
    <w:p w14:paraId="3A793C30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 w14:paraId="5DF9B7A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由右手定则可以判定感应电流的方向为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指向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或逆时针）；导体棒切割磁感线产生的感应电动势大小为</w:t>
      </w:r>
    </w:p>
    <w:p w14:paraId="3CB2C49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6" type="#_x0000_t75" alt="学科网(www.zxxk.com)--教育资源门户，提供试卷、教案、课件、论文、素材以及各类教学资源下载，还有大量而丰富的教学相关资讯！ Vg2NKHjVs6jNAx1ODbqMbQ==" style="width:135.25pt;height:13.75pt" o:ole="" coordsize="21600,21600" o:preferrelative="t" filled="f" stroked="f">
            <v:stroke joinstyle="miter"/>
            <v:imagedata r:id="rId137" o:title="eqId08f1ef52fbf8e7d4e77308145fc4e9ff"/>
            <o:lock v:ext="edit" aspectratio="t"/>
            <w10:anchorlock/>
          </v:shape>
          <o:OLEObject Type="Embed" ProgID="Equation.DSMT4" ShapeID="_x0000_i1086" DrawAspect="Content" ObjectID="_1468075786" r:id="rId138"/>
        </w:object>
      </w:r>
    </w:p>
    <w:p w14:paraId="396D65D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由闭合电路欧姆定律可得，回路中的感应电流大小为</w:t>
      </w:r>
    </w:p>
    <w:p w14:paraId="320E992F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7" type="#_x0000_t75" alt="学科网(www.zxxk.com)--教育资源门户，提供试卷、教案、课件、论文、素材以及各类教学资源下载，还有大量而丰富的教学相关资讯！ Vg2NKHjVs6jNAx1ODbqMbQ==" style="width:128.3pt;height:31pt" o:ole="" coordsize="21600,21600" o:preferrelative="t" filled="f" stroked="f">
            <v:stroke joinstyle="miter"/>
            <v:imagedata r:id="rId139" o:title="eqIda5bda6a1af4dfec81ae6035ac50c6af9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</w:p>
    <w:p w14:paraId="54BCBAF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导体棒两端</w:t>
      </w:r>
      <w:r>
        <w:rPr>
          <w:rFonts w:ascii="Times New Roman" w:eastAsia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间的电压大小为</w:t>
      </w:r>
    </w:p>
    <w:p w14:paraId="311DC657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8" type="#_x0000_t75" alt="学科网(www.zxxk.com)--教育资源门户，提供试卷、教案、课件、论文、素材以及各类教学资源下载，还有大量而丰富的教学相关资讯！ Vg2NKHjVs6jNAx1ODbqMbQ==" style="width:134pt;height:18pt" o:ole="" coordsize="21600,21600" o:preferrelative="t" filled="f" stroked="f">
            <v:stroke joinstyle="miter"/>
            <v:imagedata r:id="rId141" o:title="eqId2ffb76009c9d9284b319c8360cf12b27"/>
            <o:lock v:ext="edit" aspectratio="t"/>
            <w10:anchorlock/>
          </v:shape>
          <o:OLEObject Type="Embed" ProgID="Equation.DSMT4" ShapeID="_x0000_i1088" DrawAspect="Content" ObjectID="_1468075788" r:id="rId142"/>
        </w:object>
      </w:r>
    </w:p>
    <w:p w14:paraId="25C9E8B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由左手定则可知导体棒所受安培力方向水平向左；安培力的大小为</w:t>
      </w:r>
    </w:p>
    <w:p w14:paraId="12DE2446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9" type="#_x0000_t75" alt="学科网(www.zxxk.com)--教育资源门户，提供试卷、教案、课件、论文、素材以及各类教学资源下载，还有大量而丰富的教学相关资讯！ Vg2NKHjVs6jNAx1ODbqMbQ==" style="width:159pt;height:19pt" o:ole="" coordsize="21600,21600" o:preferrelative="t" filled="f" stroked="f">
            <v:stroke joinstyle="miter"/>
            <v:imagedata r:id="rId143" o:title="eqId603f3ced961bf719cfeff2d800f437aa"/>
            <o:lock v:ext="edit" aspectratio="t"/>
            <w10:anchorlock/>
          </v:shape>
          <o:OLEObject Type="Embed" ProgID="Equation.DSMT4" ShapeID="_x0000_i1089" DrawAspect="Content" ObjectID="_1468075789" r:id="rId144"/>
        </w:object>
      </w:r>
    </w:p>
    <w:p w14:paraId="22CD9055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5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5.25J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.375m</w:t>
      </w:r>
    </w:p>
    <w:p w14:paraId="17A70152"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解析】</w:t>
      </w:r>
    </w:p>
    <w:p w14:paraId="1DC6D1A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滑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到达底端的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0" type="#_x0000_t75" alt="学科网(www.zxxk.com)--教育资源门户，提供试卷、教案、课件、论文、素材以及各类教学资源下载，还有大量而丰富的教学相关资讯！ Vg2NKHjVs6jNAx1ODbqMbQ==" style="width:9.75pt;height:15pt" o:ole="" coordsize="21600,21600" o:preferrelative="t" filled="f" stroked="f">
            <v:stroke joinstyle="miter"/>
            <v:imagedata r:id="rId145" o:title="eqIdf44c235d8b49207ad3f2d77dc5d6cf20"/>
            <o:lock v:ext="edit" aspectratio="t"/>
            <w10:anchorlock/>
          </v:shape>
          <o:OLEObject Type="Embed" ProgID="Equation.DSMT4" ShapeID="_x0000_i1090" DrawAspect="Content" ObjectID="_1468075790" r:id="rId146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有</w:t>
      </w:r>
    </w:p>
    <w:p w14:paraId="0FAEC166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type="#_x0000_t75" alt="学科网(www.zxxk.com)--教育资源门户，提供试卷、教案、课件、论文、素材以及各类教学资源下载，还有大量而丰富的教学相关资讯！ Vg2NKHjVs6jNAx1ODbqMbQ==" style="width:94.8pt;height:31.2pt" o:ole="" coordsize="21600,21600" o:preferrelative="t" filled="f" stroked="f">
            <v:stroke joinstyle="miter"/>
            <v:imagedata r:id="rId147" o:title="eqId09b37c99b92a1a0848d8683e816da215"/>
            <o:lock v:ext="edit" aspectratio="t"/>
            <w10:anchorlock/>
          </v:shape>
          <o:OLEObject Type="Embed" ProgID="Equation.DSMT4" ShapeID="_x0000_i1091" DrawAspect="Content" ObjectID="_1468075791" r:id="rId148"/>
        </w:object>
      </w:r>
    </w:p>
    <w:p w14:paraId="5AF5E5C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物块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运动后，由牛顿第二定律有</w:t>
      </w:r>
    </w:p>
    <w:p w14:paraId="631DF154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type="#_x0000_t75" alt="学科网(www.zxxk.com)--教育资源门户，提供试卷、教案、课件、论文、素材以及各类教学资源下载，还有大量而丰富的教学相关资讯！ Vg2NKHjVs6jNAx1ODbqMbQ==" style="width:69pt;height:18pt" o:ole="" coordsize="21600,21600" o:preferrelative="t" filled="f" stroked="f">
            <v:stroke joinstyle="miter"/>
            <v:imagedata r:id="rId149" o:title="eqIde6e8af8d62b5b6a70b1ac638341c0df3"/>
            <o:lock v:ext="edit" aspectratio="t"/>
            <w10:anchorlock/>
          </v:shape>
          <o:OLEObject Type="Embed" ProgID="Equation.DSMT4" ShapeID="_x0000_i1092" DrawAspect="Content" ObjectID="_1468075792" r:id="rId150"/>
        </w:object>
      </w:r>
    </w:p>
    <w:p w14:paraId="7C3675E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设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后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type="#_x0000_t75" alt="学科网(www.zxxk.com)--教育资源门户，提供试卷、教案、课件、论文、素材以及各类教学资源下载，还有大量而丰富的教学相关资讯！ Vg2NKHjVs6jNAx1ODbqMbQ==" style="width:10.5pt;height:15pt" o:ole="" coordsize="21600,21600" o:preferrelative="t" filled="f" stroked="f">
            <v:stroke joinstyle="miter"/>
            <v:imagedata r:id="rId151" o:title="eqId03f6ccbb4c090d2e66cda9e5acf44458"/>
            <o:lock v:ext="edit" aspectratio="t"/>
            <w10:anchorlock/>
          </v:shape>
          <o:OLEObject Type="Embed" ProgID="Equation.DSMT4" ShapeID="_x0000_i1093" DrawAspect="Content" ObjectID="_1468075793" r:id="rId152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物体碰后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type="#_x0000_t75" alt="学科网(www.zxxk.com)--教育资源门户，提供试卷、教案、课件、论文、素材以及各类教学资源下载，还有大量而丰富的教学相关资讯！ Vg2NKHjVs6jNAx1ODbqMbQ==" style="width:10.5pt;height:15pt" o:ole="" coordsize="21600,21600" o:preferrelative="t" filled="f" stroked="f">
            <v:stroke joinstyle="miter"/>
            <v:imagedata r:id="rId153" o:title="eqId814f55724f7ee57bd395eb3b95393c68"/>
            <o:lock v:ext="edit" aspectratio="t"/>
            <w10:anchorlock/>
          </v:shape>
          <o:OLEObject Type="Embed" ProgID="Equation.DSMT4" ShapeID="_x0000_i1094" DrawAspect="Content" ObjectID="_1468075794" r:id="rId154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对于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来说碰后做匀减速直线运动，有</w:t>
      </w:r>
    </w:p>
    <w:p w14:paraId="1C146947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type="#_x0000_t75" alt="学科网(www.zxxk.com)--教育资源门户，提供试卷、教案、课件、论文、素材以及各类教学资源下载，还有大量而丰富的教学相关资讯！ Vg2NKHjVs6jNAx1ODbqMbQ==" style="width:55.8pt;height:18pt" o:ole="" coordsize="21600,21600" o:preferrelative="t" filled="f" stroked="f">
            <v:stroke joinstyle="miter"/>
            <v:imagedata r:id="rId155" o:title="eqId52f8bd08da7466ca4865e741fd4c8212"/>
            <o:lock v:ext="edit" aspectratio="t"/>
            <w10:anchorlock/>
          </v:shape>
          <o:OLEObject Type="Embed" ProgID="Equation.DSMT4" ShapeID="_x0000_i1095" DrawAspect="Content" ObjectID="_1468075795" r:id="rId156"/>
        </w:object>
      </w:r>
    </w:p>
    <w:p w14:paraId="41E5BC0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由于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撞时间极短，所以碰撞过程系统近似动量守恒，有</w:t>
      </w:r>
    </w:p>
    <w:p w14:paraId="453C275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6" type="#_x0000_t75" alt="学科网(www.zxxk.com)--教育资源门户，提供试卷、教案、课件、论文、素材以及各类教学资源下载，还有大量而丰富的教学相关资讯！ Vg2NKHjVs6jNAx1ODbqMbQ==" style="width:95.25pt;height:18pt" o:ole="" coordsize="21600,21600" o:preferrelative="t" filled="f" stroked="f">
            <v:stroke joinstyle="miter"/>
            <v:imagedata r:id="rId157" o:title="eqId0060ec4ce1751daea4c9bc085401ddf0"/>
            <o:lock v:ext="edit" aspectratio="t"/>
            <w10:anchorlock/>
          </v:shape>
          <o:OLEObject Type="Embed" ProgID="Equation.DSMT4" ShapeID="_x0000_i1096" DrawAspect="Content" ObjectID="_1468075796" r:id="rId158"/>
        </w:object>
      </w:r>
    </w:p>
    <w:p w14:paraId="26396A4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撞过程中能量守恒，有</w:t>
      </w:r>
    </w:p>
    <w:p w14:paraId="4470C2FB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7" type="#_x0000_t75" alt="学科网(www.zxxk.com)--教育资源门户，提供试卷、教案、课件、论文、素材以及各类教学资源下载，还有大量而丰富的教学相关资讯！ Vg2NKHjVs6jNAx1ODbqMbQ==" style="width:153pt;height:31.2pt" o:ole="" coordsize="21600,21600" o:preferrelative="t" filled="f" stroked="f">
            <v:stroke joinstyle="miter"/>
            <v:imagedata r:id="rId159" o:title="eqIdc4e4111164bcf25f4411f739e48cedd0"/>
            <o:lock v:ext="edit" aspectratio="t"/>
            <w10:anchorlock/>
          </v:shape>
          <o:OLEObject Type="Embed" ProgID="Equation.DSMT4" ShapeID="_x0000_i1097" DrawAspect="Content" ObjectID="_1468075797" r:id="rId160"/>
        </w:object>
      </w:r>
    </w:p>
    <w:p w14:paraId="2296C3F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 w14:paraId="63B1A590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8" type="#_x0000_t75" alt="学科网(www.zxxk.com)--教育资源门户，提供试卷、教案、课件、论文、素材以及各类教学资源下载，还有大量而丰富的教学相关资讯！ Vg2NKHjVs6jNAx1ODbqMbQ==" style="width:57pt;height:19.2pt" o:ole="" coordsize="21600,21600" o:preferrelative="t" filled="f" stroked="f">
            <v:stroke joinstyle="miter"/>
            <v:imagedata r:id="rId161" o:title="eqId0f700e437b491e6557039a36ba2a9352"/>
            <o:lock v:ext="edit" aspectratio="t"/>
            <w10:anchorlock/>
          </v:shape>
          <o:OLEObject Type="Embed" ProgID="Equation.DSMT4" ShapeID="_x0000_i1098" DrawAspect="Content" ObjectID="_1468075798" r:id="rId162"/>
        </w:object>
      </w:r>
    </w:p>
    <w:p w14:paraId="1EFD32E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）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后</w:t>
      </w:r>
      <w:r>
        <w:rPr>
          <w:rFonts w:ascii="宋体" w:eastAsia="宋体" w:hAnsi="宋体" w:cs="宋体"/>
          <w:color w:val="000000" w:themeColor="text1"/>
          <w:position w:val="0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3350" cy="177800"/>
            <wp:effectExtent l="0" t="0" r="6350" b="0"/>
            <wp:docPr id="506257534" name="图片 506257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257534" name="图片 5062575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运动时间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9" type="#_x0000_t75" alt="学科网(www.zxxk.com)--教育资源门户，提供试卷、教案、课件、论文、素材以及各类教学资源下载，还有大量而丰富的教学相关资讯！ Vg2NKHjVs6jNAx1ODbqMbQ==" style="width:14.25pt;height:18pt" o:ole="" coordsize="21600,21600" o:preferrelative="t" filled="f" stroked="f">
            <v:stroke joinstyle="miter"/>
            <v:imagedata r:id="rId164" o:title="eqId55ca36b70d9c8eb8cdb49310a9b5b3e6"/>
            <o:lock v:ext="edit" aspectratio="t"/>
            <w10:anchorlock/>
          </v:shape>
          <o:OLEObject Type="Embed" ProgID="Equation.DSMT4" ShapeID="_x0000_i1099" DrawAspect="Content" ObjectID="_1468075799" r:id="rId165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有</w:t>
      </w:r>
    </w:p>
    <w:p w14:paraId="745BEAB8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0" type="#_x0000_t75" alt="学科网(www.zxxk.com)--教育资源门户，提供试卷、教案、课件、论文、素材以及各类教学资源下载，还有大量而丰富的教学相关资讯！ Vg2NKHjVs6jNAx1ODbqMbQ==" style="width:115.8pt;height:31.2pt" o:ole="" coordsize="21600,21600" o:preferrelative="t" filled="f" stroked="f">
            <v:stroke joinstyle="miter"/>
            <v:imagedata r:id="rId166" o:title="eqId68c77cfcc335db609f1a0bf9b60a960c"/>
            <o:lock v:ext="edit" aspectratio="t"/>
            <w10:anchorlock/>
          </v:shape>
          <o:OLEObject Type="Embed" ProgID="Equation.DSMT4" ShapeID="_x0000_i1100" DrawAspect="Content" ObjectID="_1468075800" r:id="rId167"/>
        </w:object>
      </w:r>
    </w:p>
    <w:p w14:paraId="27CE831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后，由牛顿第二定律有</w:t>
      </w:r>
    </w:p>
    <w:p w14:paraId="14B68B34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1" type="#_x0000_t75" alt="学科网(www.zxxk.com)--教育资源门户，提供试卷、教案、课件、论文、素材以及各类教学资源下载，还有大量而丰富的教学相关资讯！ Vg2NKHjVs6jNAx1ODbqMbQ==" style="width:71pt;height:18pt" o:ole="" coordsize="21600,21600" o:preferrelative="t" filled="f" stroked="f">
            <v:stroke joinstyle="miter"/>
            <v:imagedata r:id="rId168" o:title="eqId77616e133619205b420c9bfe8c7d5cb1"/>
            <o:lock v:ext="edit" aspectratio="t"/>
            <w10:anchorlock/>
          </v:shape>
          <o:OLEObject Type="Embed" ProgID="Equation.DSMT4" ShapeID="_x0000_i1101" DrawAspect="Content" ObjectID="_1468075801" r:id="rId169"/>
        </w:object>
      </w:r>
    </w:p>
    <w:p w14:paraId="10B6522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设物体</w:t>
      </w:r>
      <w:r>
        <w:rPr>
          <w:rFonts w:ascii="Times New Roman" w:eastAsia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碰后的位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2" type="#_x0000_t75" alt="学科网(www.zxxk.com)--教育资源门户，提供试卷、教案、课件、论文、素材以及各类教学资源下载，还有大量而丰富的教学相关资讯！ Vg2NKHjVs6jNAx1ODbqMbQ==" style="width:15pt;height:18pt" o:ole="" coordsize="21600,21600" o:preferrelative="t" filled="f" stroked="f">
            <v:stroke joinstyle="miter"/>
            <v:imagedata r:id="rId170" o:title="eqIdcda3fde8c045fc7142acca0ac2161afc"/>
            <o:lock v:ext="edit" aspectratio="t"/>
            <w10:anchorlock/>
          </v:shape>
          <o:OLEObject Type="Embed" ProgID="Equation.DSMT4" ShapeID="_x0000_i1102" DrawAspect="Content" ObjectID="_1468075802" r:id="rId171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有</w:t>
      </w:r>
    </w:p>
    <w:p w14:paraId="7F6714A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3" type="#_x0000_t75" alt="学科网(www.zxxk.com)--教育资源门户，提供试卷、教案、课件、论文、素材以及各类教学资源下载，还有大量而丰富的教学相关资讯！ Vg2NKHjVs6jNAx1ODbqMbQ==" style="width:69pt;height:19.2pt" o:ole="" coordsize="21600,21600" o:preferrelative="t" filled="f" stroked="f">
            <v:stroke joinstyle="miter"/>
            <v:imagedata r:id="rId172" o:title="eqId48761d8d13368b6de4be28084cb78883"/>
            <o:lock v:ext="edit" aspectratio="t"/>
            <w10:anchorlock/>
          </v:shape>
          <o:OLEObject Type="Embed" ProgID="Equation.DSMT4" ShapeID="_x0000_i1103" DrawAspect="Content" ObjectID="_1468075803" r:id="rId173"/>
        </w:object>
      </w:r>
    </w:p>
    <w:p w14:paraId="1EBA7C0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两者停止之间的距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type="#_x0000_t75" alt="学科网(www.zxxk.com)--教育资源门户，提供试卷、教案、课件、论文、素材以及各类教学资源下载，还有大量而丰富的教学相关资讯！ Vg2NKHjVs6jNAx1ODbqMbQ==" style="width:17.25pt;height:13.5pt" o:ole="" coordsize="21600,21600" o:preferrelative="t" filled="f" stroked="f">
            <v:stroke joinstyle="miter"/>
            <v:imagedata r:id="rId174" o:title="eqIdd1268e217016ff7e12b9bc51341c4cde"/>
            <o:lock v:ext="edit" aspectratio="t"/>
            <w10:anchorlock/>
          </v:shape>
          <o:OLEObject Type="Embed" ProgID="Equation.DSMT4" ShapeID="_x0000_i1104" DrawAspect="Content" ObjectID="_1468075804" r:id="rId175"/>
        </w:object>
      </w:r>
      <w:r>
        <w:rPr>
          <w:rFonts w:ascii="宋体" w:eastAsia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，有</w:t>
      </w:r>
    </w:p>
    <w:p w14:paraId="0DFA6B9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type="#_x0000_t75" alt="学科网(www.zxxk.com)--教育资源门户，提供试卷、教案、课件、论文、素材以及各类教学资源下载，还有大量而丰富的教学相关资讯！ Vg2NKHjVs6jNAx1ODbqMbQ==" style="width:109.8pt;height:18pt" o:ole="" coordsize="21600,21600" o:preferrelative="t" filled="f" stroked="f">
            <v:stroke joinstyle="miter"/>
            <v:imagedata r:id="rId176" o:title="eqId393a5302a4bda5f0e3047345f01b20d1"/>
            <o:lock v:ext="edit" aspectratio="t"/>
            <w10:anchorlock/>
          </v:shape>
          <o:OLEObject Type="Embed" ProgID="Equation.DSMT4" ShapeID="_x0000_i1105" DrawAspect="Content" ObjectID="_1468075805" r:id="rId177"/>
        </w:object>
      </w:r>
    </w:p>
    <w:p w14:paraId="33579DE9">
      <w:pPr>
        <w:spacing w:line="360" w:lineRule="auto"/>
        <w:jc w:val="left"/>
        <w:textAlignment w:val="center"/>
        <w:rPr>
          <w:rFonts w:ascii="宋体" w:eastAsia="宋体" w:hAnsi="宋体" w:cs="宋体" w:hint="default"/>
          <w:color w:val="000000"/>
          <w:lang w:val="en-US" w:eastAsia="zh-CN"/>
        </w:rPr>
      </w:pPr>
    </w:p>
    <w:sectPr>
      <w:headerReference w:type="default" r:id="rId178"/>
      <w:footerReference w:type="default" r:id="rId179"/>
      <w:pgSz w:w="11906" w:h="16838"/>
      <w:pgMar w:top="1440" w:right="1080" w:bottom="1440" w:left="108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240D23BC"/>
    <w:rsid w:val="5A324D8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6.png"/><Relationship Id="rId104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6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8" Type="http://schemas.openxmlformats.org/officeDocument/2006/relationships/image" Target="media/image59.wmf"/><Relationship Id="rId109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110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2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4" Type="http://schemas.openxmlformats.org/officeDocument/2006/relationships/image" Target="media/image62.wmf"/><Relationship Id="rId115" Type="http://schemas.openxmlformats.org/officeDocument/2006/relationships/oleObject" Target="embeddings/oleObject50.bin"/><Relationship Id="rId116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8" Type="http://schemas.openxmlformats.org/officeDocument/2006/relationships/image" Target="media/image64.wmf"/><Relationship Id="rId119" Type="http://schemas.openxmlformats.org/officeDocument/2006/relationships/oleObject" Target="embeddings/oleObject52.bin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4" Type="http://schemas.openxmlformats.org/officeDocument/2006/relationships/oleObject" Target="embeddings/oleObject55.bin"/><Relationship Id="rId125" Type="http://schemas.openxmlformats.org/officeDocument/2006/relationships/image" Target="media/image67.wmf"/><Relationship Id="rId126" Type="http://schemas.openxmlformats.org/officeDocument/2006/relationships/oleObject" Target="embeddings/oleObject56.bin"/><Relationship Id="rId127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9" Type="http://schemas.openxmlformats.org/officeDocument/2006/relationships/image" Target="media/image69.wmf"/><Relationship Id="rId13" Type="http://schemas.openxmlformats.org/officeDocument/2006/relationships/image" Target="media/image6.wmf"/><Relationship Id="rId130" Type="http://schemas.openxmlformats.org/officeDocument/2006/relationships/oleObject" Target="embeddings/oleObject58.bin"/><Relationship Id="rId131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3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5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7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9" Type="http://schemas.openxmlformats.org/officeDocument/2006/relationships/image" Target="media/image74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63.bin"/><Relationship Id="rId141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3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5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7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9" Type="http://schemas.openxmlformats.org/officeDocument/2006/relationships/image" Target="media/image79.wmf"/><Relationship Id="rId15" Type="http://schemas.openxmlformats.org/officeDocument/2006/relationships/image" Target="media/image7.png"/><Relationship Id="rId150" Type="http://schemas.openxmlformats.org/officeDocument/2006/relationships/oleObject" Target="embeddings/oleObject68.bin"/><Relationship Id="rId151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3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5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7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9" Type="http://schemas.openxmlformats.org/officeDocument/2006/relationships/image" Target="media/image84.wmf"/><Relationship Id="rId16" Type="http://schemas.openxmlformats.org/officeDocument/2006/relationships/image" Target="media/image8.wmf"/><Relationship Id="rId160" Type="http://schemas.openxmlformats.org/officeDocument/2006/relationships/oleObject" Target="embeddings/oleObject73.bin"/><Relationship Id="rId161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3" Type="http://schemas.openxmlformats.org/officeDocument/2006/relationships/image" Target="media/image86.wmf"/><Relationship Id="rId164" Type="http://schemas.openxmlformats.org/officeDocument/2006/relationships/image" Target="media/image87.wmf"/><Relationship Id="rId165" Type="http://schemas.openxmlformats.org/officeDocument/2006/relationships/oleObject" Target="embeddings/oleObject75.bin"/><Relationship Id="rId166" Type="http://schemas.openxmlformats.org/officeDocument/2006/relationships/image" Target="media/image88.wmf"/><Relationship Id="rId167" Type="http://schemas.openxmlformats.org/officeDocument/2006/relationships/oleObject" Target="embeddings/oleObject76.bin"/><Relationship Id="rId168" Type="http://schemas.openxmlformats.org/officeDocument/2006/relationships/image" Target="media/image89.wmf"/><Relationship Id="rId169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170" Type="http://schemas.openxmlformats.org/officeDocument/2006/relationships/image" Target="media/image90.wmf"/><Relationship Id="rId171" Type="http://schemas.openxmlformats.org/officeDocument/2006/relationships/oleObject" Target="embeddings/oleObject78.bin"/><Relationship Id="rId172" Type="http://schemas.openxmlformats.org/officeDocument/2006/relationships/image" Target="media/image91.wmf"/><Relationship Id="rId173" Type="http://schemas.openxmlformats.org/officeDocument/2006/relationships/oleObject" Target="embeddings/oleObject79.bin"/><Relationship Id="rId174" Type="http://schemas.openxmlformats.org/officeDocument/2006/relationships/image" Target="media/image92.wmf"/><Relationship Id="rId175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7" Type="http://schemas.openxmlformats.org/officeDocument/2006/relationships/oleObject" Target="embeddings/oleObject81.bin"/><Relationship Id="rId18" Type="http://schemas.openxmlformats.org/officeDocument/2006/relationships/image" Target="media/image9.wmf"/><Relationship Id="rId180" Type="http://schemas.openxmlformats.org/officeDocument/2006/relationships/theme" Target="theme/theme1.xml"/><Relationship Id="rId181" Type="http://schemas.openxmlformats.org/officeDocument/2006/relationships/styles" Target="styles.xml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png"/><Relationship Id="rId25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6.png"/><Relationship Id="rId32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8.png"/><Relationship Id="rId35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9" Type="http://schemas.openxmlformats.org/officeDocument/2006/relationships/image" Target="media/image21.wmf"/><Relationship Id="rId4" Type="http://schemas.openxmlformats.org/officeDocument/2006/relationships/image" Target="media/image1.png"/><Relationship Id="rId40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3" Type="http://schemas.openxmlformats.org/officeDocument/2006/relationships/image" Target="media/image23.png"/><Relationship Id="rId44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9" Type="http://schemas.openxmlformats.org/officeDocument/2006/relationships/oleObject" Target="embeddings/oleObject20.bin"/><Relationship Id="rId5" Type="http://schemas.openxmlformats.org/officeDocument/2006/relationships/image" Target="media/image2.wmf"/><Relationship Id="rId50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2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9.png"/><Relationship Id="rId56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9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60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4" Type="http://schemas.openxmlformats.org/officeDocument/2006/relationships/image" Target="media/image34.png"/><Relationship Id="rId65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7.wmf"/><Relationship Id="rId7" Type="http://schemas.openxmlformats.org/officeDocument/2006/relationships/image" Target="media/image3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9.png"/><Relationship Id="rId74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8" Type="http://schemas.openxmlformats.org/officeDocument/2006/relationships/image" Target="media/image42.wmf"/><Relationship Id="rId7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80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2" Type="http://schemas.openxmlformats.org/officeDocument/2006/relationships/image" Target="media/image44.png"/><Relationship Id="rId83" Type="http://schemas.openxmlformats.org/officeDocument/2006/relationships/image" Target="media/image45.png"/><Relationship Id="rId84" Type="http://schemas.openxmlformats.org/officeDocument/2006/relationships/image" Target="media/image46.png"/><Relationship Id="rId85" Type="http://schemas.openxmlformats.org/officeDocument/2006/relationships/image" Target="media/image47.png"/><Relationship Id="rId86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8" Type="http://schemas.openxmlformats.org/officeDocument/2006/relationships/image" Target="media/image49.wmf"/><Relationship Id="rId89" Type="http://schemas.openxmlformats.org/officeDocument/2006/relationships/oleObject" Target="embeddings/oleObject37.bin"/><Relationship Id="rId9" Type="http://schemas.openxmlformats.org/officeDocument/2006/relationships/image" Target="media/image4.png"/><Relationship Id="rId90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3" Type="http://schemas.openxmlformats.org/officeDocument/2006/relationships/oleObject" Target="embeddings/oleObject40.bin"/><Relationship Id="rId94" Type="http://schemas.openxmlformats.org/officeDocument/2006/relationships/image" Target="media/image51.png"/><Relationship Id="rId95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9" Type="http://schemas.openxmlformats.org/officeDocument/2006/relationships/image" Target="media/image54.wmf"/><Relationship Id="rId178" Type="http://schemas.openxmlformats.org/officeDocument/2006/relationships/header" Target="header1.xml"/><Relationship Id="rId17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